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6" r:id="rId3"/>
    <p:sldId id="266" r:id="rId4"/>
    <p:sldId id="258" r:id="rId5"/>
    <p:sldId id="267" r:id="rId6"/>
    <p:sldId id="259" r:id="rId7"/>
    <p:sldId id="260" r:id="rId8"/>
    <p:sldId id="269" r:id="rId9"/>
    <p:sldId id="261" r:id="rId10"/>
    <p:sldId id="262" r:id="rId11"/>
    <p:sldId id="270" r:id="rId12"/>
    <p:sldId id="264" r:id="rId13"/>
    <p:sldId id="263" r:id="rId14"/>
    <p:sldId id="265" r:id="rId15"/>
    <p:sldId id="271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9" d="100"/>
          <a:sy n="79" d="100"/>
        </p:scale>
        <p:origin x="-582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2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55.wmf"/><Relationship Id="rId1" Type="http://schemas.openxmlformats.org/officeDocument/2006/relationships/image" Target="../media/image63.wmf"/><Relationship Id="rId4" Type="http://schemas.openxmlformats.org/officeDocument/2006/relationships/image" Target="../media/image6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6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2113A-40B6-458B-920B-341B5C192A0B}" type="datetimeFigureOut">
              <a:rPr lang="en-US" smtClean="0"/>
              <a:t>9/3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7B9AC1-42C7-474A-8C45-76B0A8A4312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07776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2113A-40B6-458B-920B-341B5C192A0B}" type="datetimeFigureOut">
              <a:rPr lang="en-US" smtClean="0"/>
              <a:t>9/3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7B9AC1-42C7-474A-8C45-76B0A8A4312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58098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2113A-40B6-458B-920B-341B5C192A0B}" type="datetimeFigureOut">
              <a:rPr lang="en-US" smtClean="0"/>
              <a:t>9/3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7B9AC1-42C7-474A-8C45-76B0A8A4312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55329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2113A-40B6-458B-920B-341B5C192A0B}" type="datetimeFigureOut">
              <a:rPr lang="en-US" smtClean="0"/>
              <a:t>9/3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7B9AC1-42C7-474A-8C45-76B0A8A4312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59121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2113A-40B6-458B-920B-341B5C192A0B}" type="datetimeFigureOut">
              <a:rPr lang="en-US" smtClean="0"/>
              <a:t>9/3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7B9AC1-42C7-474A-8C45-76B0A8A4312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91280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2113A-40B6-458B-920B-341B5C192A0B}" type="datetimeFigureOut">
              <a:rPr lang="en-US" smtClean="0"/>
              <a:t>9/3/201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7B9AC1-42C7-474A-8C45-76B0A8A4312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32124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2113A-40B6-458B-920B-341B5C192A0B}" type="datetimeFigureOut">
              <a:rPr lang="en-US" smtClean="0"/>
              <a:t>9/3/201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7B9AC1-42C7-474A-8C45-76B0A8A4312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76088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2113A-40B6-458B-920B-341B5C192A0B}" type="datetimeFigureOut">
              <a:rPr lang="en-US" smtClean="0"/>
              <a:t>9/3/201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7B9AC1-42C7-474A-8C45-76B0A8A4312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93956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2113A-40B6-458B-920B-341B5C192A0B}" type="datetimeFigureOut">
              <a:rPr lang="en-US" smtClean="0"/>
              <a:t>9/3/201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7B9AC1-42C7-474A-8C45-76B0A8A4312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97400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2113A-40B6-458B-920B-341B5C192A0B}" type="datetimeFigureOut">
              <a:rPr lang="en-US" smtClean="0"/>
              <a:t>9/3/201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7B9AC1-42C7-474A-8C45-76B0A8A4312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66244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2113A-40B6-458B-920B-341B5C192A0B}" type="datetimeFigureOut">
              <a:rPr lang="en-US" smtClean="0"/>
              <a:t>9/3/201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7B9AC1-42C7-474A-8C45-76B0A8A4312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97341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4B2113A-40B6-458B-920B-341B5C192A0B}" type="datetimeFigureOut">
              <a:rPr lang="en-US" smtClean="0"/>
              <a:t>9/3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7B9AC1-42C7-474A-8C45-76B0A8A4312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49219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4.wmf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8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61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6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65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6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6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7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17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2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.wmf"/><Relationship Id="rId20" Type="http://schemas.openxmlformats.org/officeDocument/2006/relationships/image" Target="../media/image43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43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51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4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0" y="381000"/>
            <a:ext cx="65440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C00000"/>
                </a:solidFill>
              </a:rPr>
              <a:t>Review of Chapter 4  (2</a:t>
            </a:r>
            <a:r>
              <a:rPr lang="en-US" sz="2800" baseline="30000" dirty="0" smtClean="0">
                <a:solidFill>
                  <a:srgbClr val="C00000"/>
                </a:solidFill>
              </a:rPr>
              <a:t>nd</a:t>
            </a:r>
            <a:r>
              <a:rPr lang="en-US" sz="2800" dirty="0" smtClean="0">
                <a:solidFill>
                  <a:srgbClr val="C00000"/>
                </a:solidFill>
              </a:rPr>
              <a:t> part) Power series</a:t>
            </a:r>
            <a:endParaRPr lang="en-US" sz="2800" dirty="0">
              <a:solidFill>
                <a:srgbClr val="C00000"/>
              </a:solidFill>
            </a:endParaRPr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61086" y="879912"/>
            <a:ext cx="1600200" cy="1049396"/>
          </a:xfrm>
          <a:prstGeom prst="rect">
            <a:avLst/>
          </a:prstGeom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2320788" y="1124465"/>
            <a:ext cx="302012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 </a:t>
            </a:r>
            <a:r>
              <a:rPr lang="en-US" sz="2800" dirty="0" smtClean="0"/>
              <a:t>called Power series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874624"/>
              </p:ext>
            </p:extLst>
          </p:nvPr>
        </p:nvGraphicFramePr>
        <p:xfrm>
          <a:off x="1196546" y="1859872"/>
          <a:ext cx="3568632" cy="488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4" imgW="1905000" imgH="254000" progId="Equation.DSMT4">
                  <p:embed/>
                </p:oleObj>
              </mc:Choice>
              <mc:Fallback>
                <p:oleObj name="Equation" r:id="rId4" imgW="1905000" imgH="254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546" y="1859872"/>
                        <a:ext cx="3568632" cy="4886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10746" y="1825329"/>
            <a:ext cx="6110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(A)</a:t>
            </a:r>
            <a:endParaRPr 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846779" y="2812850"/>
            <a:ext cx="836716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arenBoth"/>
            </a:pPr>
            <a:r>
              <a:rPr lang="en-US" sz="2400" dirty="0" smtClean="0"/>
              <a:t>Converges only at one point, then this point should be point a. </a:t>
            </a:r>
          </a:p>
          <a:p>
            <a:r>
              <a:rPr lang="en-US" sz="2400" dirty="0"/>
              <a:t> </a:t>
            </a:r>
            <a:r>
              <a:rPr lang="en-US" sz="2400" dirty="0" smtClean="0"/>
              <a:t>      Radius R of convergence=0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990600" y="2348549"/>
            <a:ext cx="400988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There are only three cases</a:t>
            </a:r>
            <a:endParaRPr lang="en-US" sz="2800" dirty="0"/>
          </a:p>
        </p:txBody>
      </p:sp>
      <p:sp>
        <p:nvSpPr>
          <p:cNvPr id="10" name="TextBox 9"/>
          <p:cNvSpPr txBox="1"/>
          <p:nvPr/>
        </p:nvSpPr>
        <p:spPr>
          <a:xfrm>
            <a:off x="874488" y="3705402"/>
            <a:ext cx="37915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(2) Converges for all x.</a:t>
            </a:r>
          </a:p>
          <a:p>
            <a:r>
              <a:rPr lang="en-US" sz="2400" dirty="0"/>
              <a:t> </a:t>
            </a:r>
            <a:r>
              <a:rPr lang="en-US" sz="2400" dirty="0" smtClean="0"/>
              <a:t>     Radius R of convergence=</a:t>
            </a:r>
            <a:endParaRPr lang="en-US" sz="24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59784"/>
              </p:ext>
            </p:extLst>
          </p:nvPr>
        </p:nvGraphicFramePr>
        <p:xfrm>
          <a:off x="4666039" y="4196135"/>
          <a:ext cx="304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6" imgW="304560" imgH="241200" progId="Equation.DSMT4">
                  <p:embed/>
                </p:oleObj>
              </mc:Choice>
              <mc:Fallback>
                <p:oleObj name="Equation" r:id="rId6" imgW="304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66039" y="4196135"/>
                        <a:ext cx="304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873414" y="4543146"/>
            <a:ext cx="758525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(3) Converges in (a-h,a+h) but </a:t>
            </a:r>
            <a:r>
              <a:rPr lang="en-US" sz="2400" dirty="0" smtClean="0">
                <a:solidFill>
                  <a:srgbClr val="C00000"/>
                </a:solidFill>
              </a:rPr>
              <a:t>diverges outside </a:t>
            </a:r>
            <a:r>
              <a:rPr lang="en-US" sz="2400" dirty="0" smtClean="0"/>
              <a:t>[a-h,a+h]. </a:t>
            </a:r>
          </a:p>
          <a:p>
            <a:r>
              <a:rPr lang="en-US" sz="2400" dirty="0" smtClean="0"/>
              <a:t>  The series may or may not converge at end points a-h,a+h.</a:t>
            </a:r>
          </a:p>
          <a:p>
            <a:r>
              <a:rPr lang="en-US" sz="2400" dirty="0" smtClean="0"/>
              <a:t>  Radius of convergence=</a:t>
            </a:r>
            <a:endParaRPr lang="en-US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1121811" y="6019800"/>
            <a:ext cx="6543010" cy="36933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Radius of convergence can be computed by ratio test in this chapter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7568"/>
              </p:ext>
            </p:extLst>
          </p:nvPr>
        </p:nvGraphicFramePr>
        <p:xfrm>
          <a:off x="4164716" y="5400575"/>
          <a:ext cx="228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8" imgW="228600" imgH="342720" progId="Equation.DSMT4">
                  <p:embed/>
                </p:oleObj>
              </mc:Choice>
              <mc:Fallback>
                <p:oleObj name="Equation" r:id="rId8" imgW="2286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64716" y="5400575"/>
                        <a:ext cx="228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1569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2" grpId="0"/>
      <p:bldP spid="13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14400" y="609600"/>
            <a:ext cx="35959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(2) Find the </a:t>
            </a:r>
            <a:r>
              <a:rPr lang="en-US" sz="2400" dirty="0"/>
              <a:t>T</a:t>
            </a:r>
            <a:r>
              <a:rPr lang="en-US" sz="2400" dirty="0" smtClean="0"/>
              <a:t>aylor series of </a:t>
            </a:r>
            <a:endParaRPr lang="en-US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172537"/>
              </p:ext>
            </p:extLst>
          </p:nvPr>
        </p:nvGraphicFramePr>
        <p:xfrm>
          <a:off x="4510384" y="395932"/>
          <a:ext cx="1638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" name="Equation" r:id="rId3" imgW="1638000" imgH="888840" progId="Equation.DSMT4">
                  <p:embed/>
                </p:oleObj>
              </mc:Choice>
              <mc:Fallback>
                <p:oleObj name="Equation" r:id="rId3" imgW="16380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0384" y="395932"/>
                        <a:ext cx="16383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30349"/>
              </p:ext>
            </p:extLst>
          </p:nvPr>
        </p:nvGraphicFramePr>
        <p:xfrm>
          <a:off x="1130300" y="1219200"/>
          <a:ext cx="48260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" name="Equation" r:id="rId5" imgW="4825800" imgH="1460160" progId="Equation.DSMT4">
                  <p:embed/>
                </p:oleObj>
              </mc:Choice>
              <mc:Fallback>
                <p:oleObj name="Equation" r:id="rId5" imgW="4825800" imgH="1460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30300" y="1219200"/>
                        <a:ext cx="4826000" cy="146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86353"/>
              </p:ext>
            </p:extLst>
          </p:nvPr>
        </p:nvGraphicFramePr>
        <p:xfrm>
          <a:off x="838200" y="2743200"/>
          <a:ext cx="81661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" name="Equation" r:id="rId7" imgW="8165880" imgH="1180800" progId="Equation.DSMT4">
                  <p:embed/>
                </p:oleObj>
              </mc:Choice>
              <mc:Fallback>
                <p:oleObj name="Equation" r:id="rId7" imgW="8165880" imgH="1180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8200" y="2743200"/>
                        <a:ext cx="8166100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337994"/>
              </p:ext>
            </p:extLst>
          </p:nvPr>
        </p:nvGraphicFramePr>
        <p:xfrm>
          <a:off x="5791200" y="1095328"/>
          <a:ext cx="3124200" cy="395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" name="Equation" r:id="rId9" imgW="7023100" imgH="889000" progId="Equation.DSMT4">
                  <p:embed/>
                </p:oleObj>
              </mc:Choice>
              <mc:Fallback>
                <p:oleObj name="Equation" r:id="rId9" imgW="7023100" imgH="889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095328"/>
                        <a:ext cx="3124200" cy="39530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804966"/>
              </p:ext>
            </p:extLst>
          </p:nvPr>
        </p:nvGraphicFramePr>
        <p:xfrm>
          <a:off x="762000" y="4191000"/>
          <a:ext cx="7810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" name="Equation" r:id="rId11" imgW="7810200" imgH="914400" progId="Equation.DSMT4">
                  <p:embed/>
                </p:oleObj>
              </mc:Choice>
              <mc:Fallback>
                <p:oleObj name="Equation" r:id="rId11" imgW="78102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62000" y="4191000"/>
                        <a:ext cx="78105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807015"/>
              </p:ext>
            </p:extLst>
          </p:nvPr>
        </p:nvGraphicFramePr>
        <p:xfrm>
          <a:off x="4191000" y="5410200"/>
          <a:ext cx="14224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" name="Equation" r:id="rId13" imgW="1422360" imgH="1002960" progId="Equation.DSMT4">
                  <p:embed/>
                </p:oleObj>
              </mc:Choice>
              <mc:Fallback>
                <p:oleObj name="Equation" r:id="rId13" imgW="142236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91000" y="5410200"/>
                        <a:ext cx="14224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677275"/>
              </p:ext>
            </p:extLst>
          </p:nvPr>
        </p:nvGraphicFramePr>
        <p:xfrm>
          <a:off x="7086600" y="5668605"/>
          <a:ext cx="1435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" name="Equation" r:id="rId15" imgW="1434960" imgH="520560" progId="Equation.DSMT4">
                  <p:embed/>
                </p:oleObj>
              </mc:Choice>
              <mc:Fallback>
                <p:oleObj name="Equation" r:id="rId15" imgW="14349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086600" y="5668605"/>
                        <a:ext cx="14351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428999" y="5613811"/>
            <a:ext cx="6002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for</a:t>
            </a:r>
            <a:endParaRPr lang="en-US" sz="2800" dirty="0"/>
          </a:p>
        </p:txBody>
      </p:sp>
      <p:sp>
        <p:nvSpPr>
          <p:cNvPr id="14" name="TextBox 13"/>
          <p:cNvSpPr txBox="1"/>
          <p:nvPr/>
        </p:nvSpPr>
        <p:spPr>
          <a:xfrm>
            <a:off x="5943600" y="5613811"/>
            <a:ext cx="8691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i.e.,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4145889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2400" y="609600"/>
            <a:ext cx="8839200" cy="52322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Should learn how to write the infinite sum in terms of </a:t>
            </a:r>
            <a:endParaRPr lang="en-SG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057815"/>
              </p:ext>
            </p:extLst>
          </p:nvPr>
        </p:nvGraphicFramePr>
        <p:xfrm>
          <a:off x="8153400" y="433388"/>
          <a:ext cx="609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name="Equation" r:id="rId3" imgW="609600" imgH="876300" progId="Equation.DSMT4">
                  <p:embed/>
                </p:oleObj>
              </mc:Choice>
              <mc:Fallback>
                <p:oleObj name="Equation" r:id="rId3" imgW="609600" imgH="876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433388"/>
                        <a:ext cx="6096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939568"/>
              </p:ext>
            </p:extLst>
          </p:nvPr>
        </p:nvGraphicFramePr>
        <p:xfrm>
          <a:off x="381000" y="1447800"/>
          <a:ext cx="48260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" name="Equation" r:id="rId5" imgW="4825800" imgH="1460160" progId="Equation.DSMT4">
                  <p:embed/>
                </p:oleObj>
              </mc:Choice>
              <mc:Fallback>
                <p:oleObj name="Equation" r:id="rId5" imgW="4825800" imgH="1460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447800"/>
                        <a:ext cx="4826000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957019"/>
              </p:ext>
            </p:extLst>
          </p:nvPr>
        </p:nvGraphicFramePr>
        <p:xfrm>
          <a:off x="5638800" y="1447800"/>
          <a:ext cx="3003399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" name="Equation" r:id="rId7" imgW="4889160" imgH="901440" progId="Equation.DSMT4">
                  <p:embed/>
                </p:oleObj>
              </mc:Choice>
              <mc:Fallback>
                <p:oleObj name="Equation" r:id="rId7" imgW="4889160" imgH="9014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447800"/>
                        <a:ext cx="3003399" cy="5524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334254"/>
              </p:ext>
            </p:extLst>
          </p:nvPr>
        </p:nvGraphicFramePr>
        <p:xfrm>
          <a:off x="914400" y="3352800"/>
          <a:ext cx="3060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4" name="Equation" r:id="rId9" imgW="3060360" imgH="927000" progId="Equation.DSMT4">
                  <p:embed/>
                </p:oleObj>
              </mc:Choice>
              <mc:Fallback>
                <p:oleObj name="Equation" r:id="rId9" imgW="306036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4400" y="3352800"/>
                        <a:ext cx="306070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399044"/>
              </p:ext>
            </p:extLst>
          </p:nvPr>
        </p:nvGraphicFramePr>
        <p:xfrm>
          <a:off x="990600" y="4724400"/>
          <a:ext cx="2971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5" name="Equation" r:id="rId11" imgW="2971800" imgH="927000" progId="Equation.DSMT4">
                  <p:embed/>
                </p:oleObj>
              </mc:Choice>
              <mc:Fallback>
                <p:oleObj name="Equation" r:id="rId11" imgW="297180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90600" y="4724400"/>
                        <a:ext cx="297180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7516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3400" y="533400"/>
            <a:ext cx="46961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(F) Applications of </a:t>
            </a:r>
            <a:r>
              <a:rPr lang="en-US" sz="2800" dirty="0"/>
              <a:t>T</a:t>
            </a:r>
            <a:r>
              <a:rPr lang="en-US" sz="2800" dirty="0" smtClean="0"/>
              <a:t>aylor series</a:t>
            </a:r>
            <a:endParaRPr lang="en-SG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333298"/>
              </p:ext>
            </p:extLst>
          </p:nvPr>
        </p:nvGraphicFramePr>
        <p:xfrm>
          <a:off x="1052678" y="1295400"/>
          <a:ext cx="3657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Equation" r:id="rId3" imgW="3657600" imgH="965160" progId="Equation.DSMT4">
                  <p:embed/>
                </p:oleObj>
              </mc:Choice>
              <mc:Fallback>
                <p:oleObj name="Equation" r:id="rId3" imgW="365760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52678" y="1295400"/>
                        <a:ext cx="36576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244759"/>
              </p:ext>
            </p:extLst>
          </p:nvPr>
        </p:nvGraphicFramePr>
        <p:xfrm>
          <a:off x="1295400" y="2514600"/>
          <a:ext cx="46672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5" imgW="7023100" imgH="889000" progId="Equation.DSMT4">
                  <p:embed/>
                </p:oleObj>
              </mc:Choice>
              <mc:Fallback>
                <p:oleObj name="Equation" r:id="rId5" imgW="7023100" imgH="889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514600"/>
                        <a:ext cx="46672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140235"/>
              </p:ext>
            </p:extLst>
          </p:nvPr>
        </p:nvGraphicFramePr>
        <p:xfrm>
          <a:off x="990600" y="3352800"/>
          <a:ext cx="7219950" cy="769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7" imgW="8343720" imgH="888840" progId="Equation.DSMT4">
                  <p:embed/>
                </p:oleObj>
              </mc:Choice>
              <mc:Fallback>
                <p:oleObj name="Equation" r:id="rId7" imgW="83437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0600" y="3352800"/>
                        <a:ext cx="7219950" cy="7692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779581"/>
              </p:ext>
            </p:extLst>
          </p:nvPr>
        </p:nvGraphicFramePr>
        <p:xfrm>
          <a:off x="366713" y="4572000"/>
          <a:ext cx="8104187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9" imgW="12242520" imgH="888840" progId="Equation.DSMT4">
                  <p:embed/>
                </p:oleObj>
              </mc:Choice>
              <mc:Fallback>
                <p:oleObj name="Equation" r:id="rId9" imgW="122425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6713" y="4572000"/>
                        <a:ext cx="8104187" cy="588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" y="5472545"/>
            <a:ext cx="7419788" cy="954107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smtClean="0"/>
              <a:t>How many terms on the right side should be used</a:t>
            </a:r>
          </a:p>
          <a:p>
            <a:r>
              <a:rPr lang="en-US" sz="2800" dirty="0" smtClean="0"/>
              <a:t> depending on the degree of accuracy</a:t>
            </a:r>
            <a:endParaRPr lang="en-SG" sz="2800" dirty="0"/>
          </a:p>
        </p:txBody>
      </p:sp>
      <p:sp>
        <p:nvSpPr>
          <p:cNvPr id="9" name="TextBox 8"/>
          <p:cNvSpPr txBox="1"/>
          <p:nvPr/>
        </p:nvSpPr>
        <p:spPr>
          <a:xfrm>
            <a:off x="533400" y="1524000"/>
            <a:ext cx="585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(1)</a:t>
            </a:r>
            <a:endParaRPr lang="en-SG" sz="2800" dirty="0"/>
          </a:p>
        </p:txBody>
      </p:sp>
    </p:spTree>
    <p:extLst>
      <p:ext uri="{BB962C8B-B14F-4D97-AF65-F5344CB8AC3E}">
        <p14:creationId xmlns:p14="http://schemas.microsoft.com/office/powerpoint/2010/main" val="2686183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61999" y="500390"/>
            <a:ext cx="585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(2)</a:t>
            </a:r>
            <a:endParaRPr lang="en-SG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133975"/>
              </p:ext>
            </p:extLst>
          </p:nvPr>
        </p:nvGraphicFramePr>
        <p:xfrm>
          <a:off x="1060450" y="1143000"/>
          <a:ext cx="7213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3" imgW="7213320" imgH="990360" progId="Equation.DSMT4">
                  <p:embed/>
                </p:oleObj>
              </mc:Choice>
              <mc:Fallback>
                <p:oleObj name="Equation" r:id="rId3" imgW="721332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0450" y="1143000"/>
                        <a:ext cx="72136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480145"/>
              </p:ext>
            </p:extLst>
          </p:nvPr>
        </p:nvGraphicFramePr>
        <p:xfrm>
          <a:off x="4394200" y="2362200"/>
          <a:ext cx="9144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5" imgW="914400" imgH="358560" progId="Equation.DSMT4">
                  <p:embed/>
                </p:oleObj>
              </mc:Choice>
              <mc:Fallback>
                <p:oleObj name="Equation" r:id="rId5" imgW="914400" imgH="358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86917"/>
              </p:ext>
            </p:extLst>
          </p:nvPr>
        </p:nvGraphicFramePr>
        <p:xfrm>
          <a:off x="1340489" y="3124200"/>
          <a:ext cx="5245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7" imgW="5244840" imgH="990360" progId="Equation.DSMT4">
                  <p:embed/>
                </p:oleObj>
              </mc:Choice>
              <mc:Fallback>
                <p:oleObj name="Equation" r:id="rId7" imgW="524484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40489" y="3124200"/>
                        <a:ext cx="52451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8561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38200" y="391180"/>
            <a:ext cx="43209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(G) Approximation and error</a:t>
            </a:r>
            <a:endParaRPr lang="en-SG" sz="28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103854"/>
              </p:ext>
            </p:extLst>
          </p:nvPr>
        </p:nvGraphicFramePr>
        <p:xfrm>
          <a:off x="609599" y="1219200"/>
          <a:ext cx="7905749" cy="663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3" imgW="10896480" imgH="914400" progId="Equation.DSMT4">
                  <p:embed/>
                </p:oleObj>
              </mc:Choice>
              <mc:Fallback>
                <p:oleObj name="Equation" r:id="rId3" imgW="108964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599" y="1219200"/>
                        <a:ext cx="7905749" cy="663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453015"/>
              </p:ext>
            </p:extLst>
          </p:nvPr>
        </p:nvGraphicFramePr>
        <p:xfrm>
          <a:off x="812321" y="2209800"/>
          <a:ext cx="5016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5" imgW="5016240" imgH="990360" progId="Equation.DSMT4">
                  <p:embed/>
                </p:oleObj>
              </mc:Choice>
              <mc:Fallback>
                <p:oleObj name="Equation" r:id="rId5" imgW="501624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2321" y="2209800"/>
                        <a:ext cx="50165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561143"/>
              </p:ext>
            </p:extLst>
          </p:nvPr>
        </p:nvGraphicFramePr>
        <p:xfrm>
          <a:off x="228600" y="3505200"/>
          <a:ext cx="8506009" cy="34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7" imgW="10109160" imgH="406080" progId="Equation.DSMT4">
                  <p:embed/>
                </p:oleObj>
              </mc:Choice>
              <mc:Fallback>
                <p:oleObj name="Equation" r:id="rId7" imgW="101091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8600" y="3505200"/>
                        <a:ext cx="8506009" cy="34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39043" y="4387970"/>
            <a:ext cx="45201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Example,  see   Lecture  Notes</a:t>
            </a:r>
            <a:endParaRPr lang="en-SG" sz="2800" dirty="0"/>
          </a:p>
        </p:txBody>
      </p:sp>
    </p:spTree>
    <p:extLst>
      <p:ext uri="{BB962C8B-B14F-4D97-AF65-F5344CB8AC3E}">
        <p14:creationId xmlns:p14="http://schemas.microsoft.com/office/powerpoint/2010/main" val="3732019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539552" y="692696"/>
            <a:ext cx="33270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Use a Taylor series of </a:t>
            </a:r>
            <a:endParaRPr lang="en-SG" sz="2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424685"/>
              </p:ext>
            </p:extLst>
          </p:nvPr>
        </p:nvGraphicFramePr>
        <p:xfrm>
          <a:off x="3902577" y="692696"/>
          <a:ext cx="1856784" cy="523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3" imgW="1485720" imgH="419040" progId="Equation.DSMT4">
                  <p:embed/>
                </p:oleObj>
              </mc:Choice>
              <mc:Fallback>
                <p:oleObj name="Equation" r:id="rId3" imgW="14857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02577" y="692696"/>
                        <a:ext cx="1856784" cy="523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08858" y="1310479"/>
            <a:ext cx="34905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f</a:t>
            </a:r>
            <a:r>
              <a:rPr lang="en-US" sz="2800" dirty="0" smtClean="0"/>
              <a:t>ind the exact value of </a:t>
            </a:r>
            <a:endParaRPr lang="en-SG" sz="28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724796"/>
              </p:ext>
            </p:extLst>
          </p:nvPr>
        </p:nvGraphicFramePr>
        <p:xfrm>
          <a:off x="4139952" y="1190169"/>
          <a:ext cx="28575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5" imgW="2857320" imgH="1054080" progId="Equation.DSMT4">
                  <p:embed/>
                </p:oleObj>
              </mc:Choice>
              <mc:Fallback>
                <p:oleObj name="Equation" r:id="rId5" imgW="285732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39952" y="1190169"/>
                        <a:ext cx="2857500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69570"/>
              </p:ext>
            </p:extLst>
          </p:nvPr>
        </p:nvGraphicFramePr>
        <p:xfrm>
          <a:off x="784086" y="2716848"/>
          <a:ext cx="3931930" cy="1110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7" imgW="1562040" imgH="444240" progId="Equation.DSMT4">
                  <p:embed/>
                </p:oleObj>
              </mc:Choice>
              <mc:Fallback>
                <p:oleObj name="Equation" r:id="rId7" imgW="15620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086" y="2716848"/>
                        <a:ext cx="3931930" cy="11103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46448" y="2204864"/>
            <a:ext cx="13901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Solution</a:t>
            </a:r>
            <a:endParaRPr lang="en-SG" sz="28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864608"/>
              </p:ext>
            </p:extLst>
          </p:nvPr>
        </p:nvGraphicFramePr>
        <p:xfrm>
          <a:off x="849765" y="3717032"/>
          <a:ext cx="6299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9" imgW="6298920" imgH="927000" progId="Equation.DSMT4">
                  <p:embed/>
                </p:oleObj>
              </mc:Choice>
              <mc:Fallback>
                <p:oleObj name="Equation" r:id="rId9" imgW="629892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49765" y="3717032"/>
                        <a:ext cx="629920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386850"/>
              </p:ext>
            </p:extLst>
          </p:nvPr>
        </p:nvGraphicFramePr>
        <p:xfrm>
          <a:off x="868363" y="4941888"/>
          <a:ext cx="5588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Equation" r:id="rId11" imgW="5587920" imgH="927000" progId="Equation.DSMT4">
                  <p:embed/>
                </p:oleObj>
              </mc:Choice>
              <mc:Fallback>
                <p:oleObj name="Equation" r:id="rId11" imgW="558792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68363" y="4941888"/>
                        <a:ext cx="558800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762000" y="228600"/>
            <a:ext cx="1762470" cy="52322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smtClean="0"/>
              <a:t>TEST 2011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37105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05387" y="304800"/>
            <a:ext cx="89225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(B) We can differentiate power series one term by one term</a:t>
            </a:r>
            <a:r>
              <a:rPr lang="en-US" dirty="0" smtClean="0"/>
              <a:t>.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600189"/>
              </p:ext>
            </p:extLst>
          </p:nvPr>
        </p:nvGraphicFramePr>
        <p:xfrm>
          <a:off x="990600" y="990600"/>
          <a:ext cx="6159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6" name="Equation" r:id="rId3" imgW="6159240" imgH="888840" progId="Equation.DSMT4">
                  <p:embed/>
                </p:oleObj>
              </mc:Choice>
              <mc:Fallback>
                <p:oleObj name="Equation" r:id="rId3" imgW="615924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990600"/>
                        <a:ext cx="61595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644743"/>
              </p:ext>
            </p:extLst>
          </p:nvPr>
        </p:nvGraphicFramePr>
        <p:xfrm>
          <a:off x="602672" y="2057400"/>
          <a:ext cx="81280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7" name="Equation" r:id="rId5" imgW="8127720" imgH="1002960" progId="Equation.DSMT4">
                  <p:embed/>
                </p:oleObj>
              </mc:Choice>
              <mc:Fallback>
                <p:oleObj name="Equation" r:id="rId5" imgW="812772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2672" y="2057400"/>
                        <a:ext cx="81280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31102"/>
              </p:ext>
            </p:extLst>
          </p:nvPr>
        </p:nvGraphicFramePr>
        <p:xfrm>
          <a:off x="762000" y="3352800"/>
          <a:ext cx="7518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" name="Equation" r:id="rId7" imgW="7518240" imgH="888840" progId="Equation.DSMT4">
                  <p:embed/>
                </p:oleObj>
              </mc:Choice>
              <mc:Fallback>
                <p:oleObj name="Equation" r:id="rId7" imgW="751824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2000" y="3352800"/>
                        <a:ext cx="75184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471558"/>
              </p:ext>
            </p:extLst>
          </p:nvPr>
        </p:nvGraphicFramePr>
        <p:xfrm>
          <a:off x="914400" y="4648200"/>
          <a:ext cx="690372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" name="Equation" r:id="rId9" imgW="5752800" imgH="380880" progId="Equation.DSMT4">
                  <p:embed/>
                </p:oleObj>
              </mc:Choice>
              <mc:Fallback>
                <p:oleObj name="Equation" r:id="rId9" imgW="57528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4400" y="4648200"/>
                        <a:ext cx="690372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658969"/>
              </p:ext>
            </p:extLst>
          </p:nvPr>
        </p:nvGraphicFramePr>
        <p:xfrm>
          <a:off x="990600" y="5334000"/>
          <a:ext cx="6426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" name="Equation" r:id="rId11" imgW="6426000" imgH="965160" progId="Equation.DSMT4">
                  <p:embed/>
                </p:oleObj>
              </mc:Choice>
              <mc:Fallback>
                <p:oleObj name="Equation" r:id="rId11" imgW="642600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90600" y="5334000"/>
                        <a:ext cx="64262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46586"/>
              </p:ext>
            </p:extLst>
          </p:nvPr>
        </p:nvGraphicFramePr>
        <p:xfrm>
          <a:off x="4038600" y="2044700"/>
          <a:ext cx="9144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" name="Equation" r:id="rId13" imgW="914400" imgH="358560" progId="Equation.DSMT4">
                  <p:embed/>
                </p:oleObj>
              </mc:Choice>
              <mc:Fallback>
                <p:oleObj name="Equation" r:id="rId13" imgW="914400" imgH="358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38600" y="2044700"/>
                        <a:ext cx="91440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1506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2400" y="609600"/>
            <a:ext cx="8839200" cy="52322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Should learn how to write the infinite sum in terms of </a:t>
            </a:r>
            <a:endParaRPr lang="en-SG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057815"/>
              </p:ext>
            </p:extLst>
          </p:nvPr>
        </p:nvGraphicFramePr>
        <p:xfrm>
          <a:off x="8153400" y="433060"/>
          <a:ext cx="609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name="Equation" r:id="rId3" imgW="609480" imgH="876240" progId="Equation.DSMT4">
                  <p:embed/>
                </p:oleObj>
              </mc:Choice>
              <mc:Fallback>
                <p:oleObj name="Equation" r:id="rId3" imgW="60948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53400" y="433060"/>
                        <a:ext cx="6096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710428"/>
              </p:ext>
            </p:extLst>
          </p:nvPr>
        </p:nvGraphicFramePr>
        <p:xfrm>
          <a:off x="615950" y="1447800"/>
          <a:ext cx="7289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" name="Equation" r:id="rId5" imgW="7289640" imgH="901440" progId="Equation.DSMT4">
                  <p:embed/>
                </p:oleObj>
              </mc:Choice>
              <mc:Fallback>
                <p:oleObj name="Equation" r:id="rId5" imgW="7289640" imgH="9014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1447800"/>
                        <a:ext cx="7289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454278"/>
              </p:ext>
            </p:extLst>
          </p:nvPr>
        </p:nvGraphicFramePr>
        <p:xfrm>
          <a:off x="609600" y="2743200"/>
          <a:ext cx="7924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" name="Equation" r:id="rId7" imgW="7924680" imgH="965160" progId="Equation.DSMT4">
                  <p:embed/>
                </p:oleObj>
              </mc:Choice>
              <mc:Fallback>
                <p:oleObj name="Equation" r:id="rId7" imgW="792468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9600" y="2743200"/>
                        <a:ext cx="79248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464478"/>
              </p:ext>
            </p:extLst>
          </p:nvPr>
        </p:nvGraphicFramePr>
        <p:xfrm>
          <a:off x="685800" y="4114800"/>
          <a:ext cx="4648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" name="Equation" r:id="rId9" imgW="4647960" imgH="901440" progId="Equation.DSMT4">
                  <p:embed/>
                </p:oleObj>
              </mc:Choice>
              <mc:Fallback>
                <p:oleObj name="Equation" r:id="rId9" imgW="464796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5800" y="4114800"/>
                        <a:ext cx="46482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110271"/>
              </p:ext>
            </p:extLst>
          </p:nvPr>
        </p:nvGraphicFramePr>
        <p:xfrm>
          <a:off x="609600" y="5410200"/>
          <a:ext cx="4470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" name="Equation" r:id="rId11" imgW="4470120" imgH="965160" progId="Equation.DSMT4">
                  <p:embed/>
                </p:oleObj>
              </mc:Choice>
              <mc:Fallback>
                <p:oleObj name="Equation" r:id="rId11" imgW="447012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9600" y="5410200"/>
                        <a:ext cx="44704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0792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347990"/>
            <a:ext cx="83674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(C) We can integrate power series one term by one term</a:t>
            </a: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990600" y="879231"/>
            <a:ext cx="26220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From previous slide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990600" y="2283767"/>
            <a:ext cx="28757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n the above, replace </a:t>
            </a:r>
            <a:endParaRPr lang="en-US" sz="2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758743"/>
              </p:ext>
            </p:extLst>
          </p:nvPr>
        </p:nvGraphicFramePr>
        <p:xfrm>
          <a:off x="3866324" y="2288232"/>
          <a:ext cx="2489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Equation" r:id="rId3" imgW="2489040" imgH="457200" progId="Equation.DSMT4">
                  <p:embed/>
                </p:oleObj>
              </mc:Choice>
              <mc:Fallback>
                <p:oleObj name="Equation" r:id="rId3" imgW="24890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66324" y="2288232"/>
                        <a:ext cx="2489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396742"/>
              </p:ext>
            </p:extLst>
          </p:nvPr>
        </p:nvGraphicFramePr>
        <p:xfrm>
          <a:off x="3721100" y="2311400"/>
          <a:ext cx="9144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Equation" r:id="rId5" imgW="914400" imgH="358560" progId="Equation.DSMT4">
                  <p:embed/>
                </p:oleObj>
              </mc:Choice>
              <mc:Fallback>
                <p:oleObj name="Equation" r:id="rId5" imgW="914400" imgH="358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21100" y="2311400"/>
                        <a:ext cx="91440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307507"/>
              </p:ext>
            </p:extLst>
          </p:nvPr>
        </p:nvGraphicFramePr>
        <p:xfrm>
          <a:off x="990600" y="1430023"/>
          <a:ext cx="5486400" cy="791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Equation" r:id="rId7" imgW="6159240" imgH="888840" progId="Equation.DSMT4">
                  <p:embed/>
                </p:oleObj>
              </mc:Choice>
              <mc:Fallback>
                <p:oleObj name="Equation" r:id="rId7" imgW="6159240" imgH="8888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430023"/>
                        <a:ext cx="5486400" cy="7918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194017"/>
              </p:ext>
            </p:extLst>
          </p:nvPr>
        </p:nvGraphicFramePr>
        <p:xfrm>
          <a:off x="762000" y="2895600"/>
          <a:ext cx="7353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Equation" r:id="rId9" imgW="7353000" imgH="888840" progId="Equation.DSMT4">
                  <p:embed/>
                </p:oleObj>
              </mc:Choice>
              <mc:Fallback>
                <p:oleObj name="Equation" r:id="rId9" imgW="73530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2000" y="2895600"/>
                        <a:ext cx="73533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62000" y="3845641"/>
            <a:ext cx="43384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ntegrate the above equality, get</a:t>
            </a:r>
            <a:endParaRPr lang="en-US" sz="24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807770"/>
              </p:ext>
            </p:extLst>
          </p:nvPr>
        </p:nvGraphicFramePr>
        <p:xfrm>
          <a:off x="722083" y="4311317"/>
          <a:ext cx="8102600" cy="804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Equation" r:id="rId11" imgW="8953200" imgH="888840" progId="Equation.DSMT4">
                  <p:embed/>
                </p:oleObj>
              </mc:Choice>
              <mc:Fallback>
                <p:oleObj name="Equation" r:id="rId11" imgW="89532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2083" y="4311317"/>
                        <a:ext cx="8102600" cy="8041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691728"/>
              </p:ext>
            </p:extLst>
          </p:nvPr>
        </p:nvGraphicFramePr>
        <p:xfrm>
          <a:off x="304800" y="5257800"/>
          <a:ext cx="8305800" cy="526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Equation" r:id="rId13" imgW="10210680" imgH="647640" progId="Equation.DSMT4">
                  <p:embed/>
                </p:oleObj>
              </mc:Choice>
              <mc:Fallback>
                <p:oleObj name="Equation" r:id="rId13" imgW="1021068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4800" y="5257800"/>
                        <a:ext cx="8305800" cy="5268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955727"/>
              </p:ext>
            </p:extLst>
          </p:nvPr>
        </p:nvGraphicFramePr>
        <p:xfrm>
          <a:off x="1371600" y="5791200"/>
          <a:ext cx="5715000" cy="792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Equation" r:id="rId15" imgW="6591240" imgH="914400" progId="Equation.DSMT4">
                  <p:embed/>
                </p:oleObj>
              </mc:Choice>
              <mc:Fallback>
                <p:oleObj name="Equation" r:id="rId15" imgW="659124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71600" y="5791200"/>
                        <a:ext cx="5715000" cy="7928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5104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2400" y="609600"/>
            <a:ext cx="8839200" cy="52322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Should learn how to write the infinite sum in terms of </a:t>
            </a:r>
            <a:endParaRPr lang="en-SG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057815"/>
              </p:ext>
            </p:extLst>
          </p:nvPr>
        </p:nvGraphicFramePr>
        <p:xfrm>
          <a:off x="8153400" y="433388"/>
          <a:ext cx="609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6" name="Equation" r:id="rId3" imgW="609480" imgH="876240" progId="Equation.DSMT4">
                  <p:embed/>
                </p:oleObj>
              </mc:Choice>
              <mc:Fallback>
                <p:oleObj name="Equation" r:id="rId3" imgW="609480" imgH="876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433388"/>
                        <a:ext cx="6096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100481"/>
              </p:ext>
            </p:extLst>
          </p:nvPr>
        </p:nvGraphicFramePr>
        <p:xfrm>
          <a:off x="762000" y="1524000"/>
          <a:ext cx="7302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7" name="Equation" r:id="rId5" imgW="7302240" imgH="901440" progId="Equation.DSMT4">
                  <p:embed/>
                </p:oleObj>
              </mc:Choice>
              <mc:Fallback>
                <p:oleObj name="Equation" r:id="rId5" imgW="730224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0" y="1524000"/>
                        <a:ext cx="73025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214543"/>
              </p:ext>
            </p:extLst>
          </p:nvPr>
        </p:nvGraphicFramePr>
        <p:xfrm>
          <a:off x="685800" y="2819400"/>
          <a:ext cx="4775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8" name="Equation" r:id="rId7" imgW="4775040" imgH="901440" progId="Equation.DSMT4">
                  <p:embed/>
                </p:oleObj>
              </mc:Choice>
              <mc:Fallback>
                <p:oleObj name="Equation" r:id="rId7" imgW="4775040" imgH="9014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819400"/>
                        <a:ext cx="4775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65753"/>
              </p:ext>
            </p:extLst>
          </p:nvPr>
        </p:nvGraphicFramePr>
        <p:xfrm>
          <a:off x="4038600" y="2044700"/>
          <a:ext cx="9144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9" name="Equation" r:id="rId9" imgW="914400" imgH="358560" progId="Equation.DSMT4">
                  <p:embed/>
                </p:oleObj>
              </mc:Choice>
              <mc:Fallback>
                <p:oleObj name="Equation" r:id="rId9" imgW="914400" imgH="358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38600" y="2044700"/>
                        <a:ext cx="91440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933491"/>
              </p:ext>
            </p:extLst>
          </p:nvPr>
        </p:nvGraphicFramePr>
        <p:xfrm>
          <a:off x="685800" y="4191000"/>
          <a:ext cx="6121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0" name="Equation" r:id="rId11" imgW="6121080" imgH="901440" progId="Equation.DSMT4">
                  <p:embed/>
                </p:oleObj>
              </mc:Choice>
              <mc:Fallback>
                <p:oleObj name="Equation" r:id="rId11" imgW="612108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5800" y="4191000"/>
                        <a:ext cx="61214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4696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914400" y="1036567"/>
            <a:ext cx="45050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(1) Taylor series of f at point a</a:t>
            </a:r>
            <a:endParaRPr 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304800"/>
            <a:ext cx="56113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(D) Taylor series and Maclaurin series</a:t>
            </a:r>
            <a:endParaRPr lang="en-US" sz="2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500240"/>
              </p:ext>
            </p:extLst>
          </p:nvPr>
        </p:nvGraphicFramePr>
        <p:xfrm>
          <a:off x="457200" y="1752600"/>
          <a:ext cx="7620000" cy="672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Equation" r:id="rId3" imgW="10362960" imgH="914400" progId="Equation.DSMT4">
                  <p:embed/>
                </p:oleObj>
              </mc:Choice>
              <mc:Fallback>
                <p:oleObj name="Equation" r:id="rId3" imgW="103629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752600"/>
                        <a:ext cx="7620000" cy="6723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206831"/>
              </p:ext>
            </p:extLst>
          </p:nvPr>
        </p:nvGraphicFramePr>
        <p:xfrm>
          <a:off x="1295400" y="2590800"/>
          <a:ext cx="3035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Equation" r:id="rId5" imgW="3035160" imgH="927000" progId="Equation.DSMT4">
                  <p:embed/>
                </p:oleObj>
              </mc:Choice>
              <mc:Fallback>
                <p:oleObj name="Equation" r:id="rId5" imgW="303516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95400" y="2590800"/>
                        <a:ext cx="303530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914400" y="3733800"/>
            <a:ext cx="80174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(2) Taylor series of f at point 0, called Maclaurin series</a:t>
            </a:r>
            <a:endParaRPr lang="en-US" sz="28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849871"/>
              </p:ext>
            </p:extLst>
          </p:nvPr>
        </p:nvGraphicFramePr>
        <p:xfrm>
          <a:off x="685800" y="4495800"/>
          <a:ext cx="7886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Equation" r:id="rId7" imgW="7886520" imgH="914400" progId="Equation.DSMT4">
                  <p:embed/>
                </p:oleObj>
              </mc:Choice>
              <mc:Fallback>
                <p:oleObj name="Equation" r:id="rId7" imgW="788652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5800" y="4495800"/>
                        <a:ext cx="78867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0378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569514"/>
              </p:ext>
            </p:extLst>
          </p:nvPr>
        </p:nvGraphicFramePr>
        <p:xfrm>
          <a:off x="762000" y="990600"/>
          <a:ext cx="7620000" cy="889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3" name="Equation" r:id="rId3" imgW="7696080" imgH="901440" progId="Equation.DSMT4">
                  <p:embed/>
                </p:oleObj>
              </mc:Choice>
              <mc:Fallback>
                <p:oleObj name="Equation" r:id="rId3" imgW="7696080" imgH="9014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990600"/>
                        <a:ext cx="7620000" cy="8895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026807"/>
              </p:ext>
            </p:extLst>
          </p:nvPr>
        </p:nvGraphicFramePr>
        <p:xfrm>
          <a:off x="748903" y="2011752"/>
          <a:ext cx="7646194" cy="77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4" name="Equation" r:id="rId5" imgW="8966160" imgH="901440" progId="Equation.DSMT4">
                  <p:embed/>
                </p:oleObj>
              </mc:Choice>
              <mc:Fallback>
                <p:oleObj name="Equation" r:id="rId5" imgW="8966160" imgH="9014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903" y="2011752"/>
                        <a:ext cx="7646194" cy="77012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594106"/>
              </p:ext>
            </p:extLst>
          </p:nvPr>
        </p:nvGraphicFramePr>
        <p:xfrm>
          <a:off x="762000" y="3076575"/>
          <a:ext cx="7398447" cy="100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" name="Equation" r:id="rId7" imgW="3288960" imgH="444240" progId="Equation.DSMT4">
                  <p:embed/>
                </p:oleObj>
              </mc:Choice>
              <mc:Fallback>
                <p:oleObj name="Equation" r:id="rId7" imgW="3288960" imgH="4442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076575"/>
                        <a:ext cx="7398447" cy="10067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667461"/>
              </p:ext>
            </p:extLst>
          </p:nvPr>
        </p:nvGraphicFramePr>
        <p:xfrm>
          <a:off x="800100" y="5181600"/>
          <a:ext cx="7543800" cy="1052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" name="Equation" r:id="rId9" imgW="3162240" imgH="444240" progId="Equation.DSMT4">
                  <p:embed/>
                </p:oleObj>
              </mc:Choice>
              <mc:Fallback>
                <p:oleObj name="Equation" r:id="rId9" imgW="3162240" imgH="444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5181600"/>
                        <a:ext cx="7543800" cy="105228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2993366" y="236167"/>
            <a:ext cx="272163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aclaurin Series</a:t>
            </a:r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0" y="20669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Rectangle 16"/>
          <p:cNvSpPr>
            <a:spLocks noChangeArrowheads="1"/>
          </p:cNvSpPr>
          <p:nvPr/>
        </p:nvSpPr>
        <p:spPr bwMode="auto">
          <a:xfrm>
            <a:off x="0" y="284797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3" name="Rectangle 20"/>
          <p:cNvSpPr>
            <a:spLocks noChangeArrowheads="1"/>
          </p:cNvSpPr>
          <p:nvPr/>
        </p:nvSpPr>
        <p:spPr bwMode="auto">
          <a:xfrm>
            <a:off x="0" y="6705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9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1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3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5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7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2981334" y="4267200"/>
            <a:ext cx="39258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What is the coefficient of </a:t>
            </a:r>
            <a:endParaRPr lang="en-US" sz="28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089792"/>
              </p:ext>
            </p:extLst>
          </p:nvPr>
        </p:nvGraphicFramePr>
        <p:xfrm>
          <a:off x="6945313" y="4267200"/>
          <a:ext cx="419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" name="Equation" r:id="rId11" imgW="419040" imgH="380880" progId="Equation.DSMT4">
                  <p:embed/>
                </p:oleObj>
              </mc:Choice>
              <mc:Fallback>
                <p:oleObj name="Equation" r:id="rId11" imgW="4190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45313" y="4267200"/>
                        <a:ext cx="419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1309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619574"/>
              </p:ext>
            </p:extLst>
          </p:nvPr>
        </p:nvGraphicFramePr>
        <p:xfrm>
          <a:off x="457200" y="800889"/>
          <a:ext cx="7070283" cy="109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2" name="Equation" r:id="rId3" imgW="2882880" imgH="444240" progId="Equation.DSMT4">
                  <p:embed/>
                </p:oleObj>
              </mc:Choice>
              <mc:Fallback>
                <p:oleObj name="Equation" r:id="rId3" imgW="2882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800889"/>
                        <a:ext cx="7070283" cy="10913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431606"/>
              </p:ext>
            </p:extLst>
          </p:nvPr>
        </p:nvGraphicFramePr>
        <p:xfrm>
          <a:off x="304800" y="1905000"/>
          <a:ext cx="6817741" cy="1020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3" name="Equation" r:id="rId5" imgW="2946240" imgH="444240" progId="Equation.DSMT4">
                  <p:embed/>
                </p:oleObj>
              </mc:Choice>
              <mc:Fallback>
                <p:oleObj name="Equation" r:id="rId5" imgW="29462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905000"/>
                        <a:ext cx="6817741" cy="102073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496154"/>
              </p:ext>
            </p:extLst>
          </p:nvPr>
        </p:nvGraphicFramePr>
        <p:xfrm>
          <a:off x="7239000" y="2209800"/>
          <a:ext cx="1545201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4" name="Equation" r:id="rId7" imgW="621760" imgH="177646" progId="Equation.DSMT4">
                  <p:embed/>
                </p:oleObj>
              </mc:Choice>
              <mc:Fallback>
                <p:oleObj name="Equation" r:id="rId7" imgW="621760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209800"/>
                        <a:ext cx="1545201" cy="4476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2978727" y="297722"/>
            <a:ext cx="2667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aclaurin Series</a:t>
            </a:r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0" y="20669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Rectangle 20"/>
          <p:cNvSpPr>
            <a:spLocks noChangeArrowheads="1"/>
          </p:cNvSpPr>
          <p:nvPr/>
        </p:nvSpPr>
        <p:spPr bwMode="auto">
          <a:xfrm>
            <a:off x="0" y="6705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9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072908"/>
              </p:ext>
            </p:extLst>
          </p:nvPr>
        </p:nvGraphicFramePr>
        <p:xfrm>
          <a:off x="304800" y="2971800"/>
          <a:ext cx="6475240" cy="1021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5" name="Equation" r:id="rId9" imgW="2831760" imgH="444240" progId="Equation.DSMT4">
                  <p:embed/>
                </p:oleObj>
              </mc:Choice>
              <mc:Fallback>
                <p:oleObj name="Equation" r:id="rId9" imgW="28317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971800"/>
                        <a:ext cx="6475240" cy="102103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220402"/>
              </p:ext>
            </p:extLst>
          </p:nvPr>
        </p:nvGraphicFramePr>
        <p:xfrm>
          <a:off x="250671" y="4628099"/>
          <a:ext cx="6248400" cy="1166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6" name="Equation" r:id="rId11" imgW="2451100" imgH="457200" progId="Equation.DSMT4">
                  <p:embed/>
                </p:oleObj>
              </mc:Choice>
              <mc:Fallback>
                <p:oleObj name="Equation" r:id="rId11" imgW="2451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671" y="4628099"/>
                        <a:ext cx="6248400" cy="116658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225901"/>
              </p:ext>
            </p:extLst>
          </p:nvPr>
        </p:nvGraphicFramePr>
        <p:xfrm>
          <a:off x="7162800" y="3276600"/>
          <a:ext cx="1471226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7" name="Equation" r:id="rId13" imgW="621760" imgH="177646" progId="Equation.DSMT4">
                  <p:embed/>
                </p:oleObj>
              </mc:Choice>
              <mc:Fallback>
                <p:oleObj name="Equation" r:id="rId13" imgW="621760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276600"/>
                        <a:ext cx="1471226" cy="4286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037842"/>
              </p:ext>
            </p:extLst>
          </p:nvPr>
        </p:nvGraphicFramePr>
        <p:xfrm>
          <a:off x="7086600" y="4953000"/>
          <a:ext cx="167939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8" name="Equation" r:id="rId15" imgW="621760" imgH="177646" progId="Equation.DSMT4">
                  <p:embed/>
                </p:oleObj>
              </mc:Choice>
              <mc:Fallback>
                <p:oleObj name="Equation" r:id="rId15" imgW="621760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953000"/>
                        <a:ext cx="1679393" cy="4857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149579"/>
              </p:ext>
            </p:extLst>
          </p:nvPr>
        </p:nvGraphicFramePr>
        <p:xfrm>
          <a:off x="5943600" y="5535141"/>
          <a:ext cx="2895600" cy="795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9" name="Equation" r:id="rId17" imgW="1676400" imgH="457200" progId="Equation.DSMT4">
                  <p:embed/>
                </p:oleObj>
              </mc:Choice>
              <mc:Fallback>
                <p:oleObj name="Equation" r:id="rId17" imgW="1676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535141"/>
                        <a:ext cx="2895600" cy="79594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/>
          <p:cNvSpPr/>
          <p:nvPr/>
        </p:nvSpPr>
        <p:spPr>
          <a:xfrm>
            <a:off x="4462892" y="5778638"/>
            <a:ext cx="11064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/>
              <a:t>where</a:t>
            </a:r>
            <a:endParaRPr lang="en-US" sz="2800" dirty="0"/>
          </a:p>
        </p:txBody>
      </p:sp>
      <p:sp>
        <p:nvSpPr>
          <p:cNvPr id="2" name="TextBox 1"/>
          <p:cNvSpPr txBox="1"/>
          <p:nvPr/>
        </p:nvSpPr>
        <p:spPr>
          <a:xfrm>
            <a:off x="304800" y="5778638"/>
            <a:ext cx="30700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C00000"/>
                </a:solidFill>
              </a:rPr>
              <a:t>The last one is optional</a:t>
            </a:r>
            <a:endParaRPr lang="en-SG" sz="2400" dirty="0">
              <a:solidFill>
                <a:srgbClr val="C0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981334" y="4005590"/>
            <a:ext cx="33910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hat is the coefficient of </a:t>
            </a:r>
            <a:endParaRPr lang="en-US" sz="2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782409"/>
              </p:ext>
            </p:extLst>
          </p:nvPr>
        </p:nvGraphicFramePr>
        <p:xfrm>
          <a:off x="6341218" y="4017622"/>
          <a:ext cx="43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0" name="Equation" r:id="rId19" imgW="431640" imgH="380880" progId="Equation.DSMT4">
                  <p:embed/>
                </p:oleObj>
              </mc:Choice>
              <mc:Fallback>
                <p:oleObj name="Equation" r:id="rId19" imgW="4316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341218" y="4017622"/>
                        <a:ext cx="431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1177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364958"/>
            <a:ext cx="80167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(E) Find Taylor or Maclaurin series from known results</a:t>
            </a:r>
            <a:endParaRPr 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914400" y="982397"/>
            <a:ext cx="36487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(1) Find Maclaurin series of 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632922"/>
              </p:ext>
            </p:extLst>
          </p:nvPr>
        </p:nvGraphicFramePr>
        <p:xfrm>
          <a:off x="4571177" y="986862"/>
          <a:ext cx="1930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7" name="Equation" r:id="rId3" imgW="1930320" imgH="457200" progId="Equation.DSMT4">
                  <p:embed/>
                </p:oleObj>
              </mc:Choice>
              <mc:Fallback>
                <p:oleObj name="Equation" r:id="rId3" imgW="1930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1177" y="986862"/>
                        <a:ext cx="1930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889570"/>
              </p:ext>
            </p:extLst>
          </p:nvPr>
        </p:nvGraphicFramePr>
        <p:xfrm>
          <a:off x="946484" y="1681812"/>
          <a:ext cx="4539916" cy="97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8" name="Equation" r:id="rId5" imgW="3873240" imgH="1054080" progId="Equation.DSMT4">
                  <p:embed/>
                </p:oleObj>
              </mc:Choice>
              <mc:Fallback>
                <p:oleObj name="Equation" r:id="rId5" imgW="387324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46484" y="1681812"/>
                        <a:ext cx="4539916" cy="972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077462"/>
              </p:ext>
            </p:extLst>
          </p:nvPr>
        </p:nvGraphicFramePr>
        <p:xfrm>
          <a:off x="950495" y="2667000"/>
          <a:ext cx="3213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9" name="Equation" r:id="rId7" imgW="3213000" imgH="457200" progId="Equation.DSMT4">
                  <p:embed/>
                </p:oleObj>
              </mc:Choice>
              <mc:Fallback>
                <p:oleObj name="Equation" r:id="rId7" imgW="3213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50495" y="2667000"/>
                        <a:ext cx="32131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553687"/>
              </p:ext>
            </p:extLst>
          </p:nvPr>
        </p:nvGraphicFramePr>
        <p:xfrm>
          <a:off x="951470" y="3276600"/>
          <a:ext cx="4178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" name="Equation" r:id="rId9" imgW="4178160" imgH="457200" progId="Equation.DSMT4">
                  <p:embed/>
                </p:oleObj>
              </mc:Choice>
              <mc:Fallback>
                <p:oleObj name="Equation" r:id="rId9" imgW="41781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51470" y="3276600"/>
                        <a:ext cx="41783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243475"/>
              </p:ext>
            </p:extLst>
          </p:nvPr>
        </p:nvGraphicFramePr>
        <p:xfrm>
          <a:off x="6477000" y="1676400"/>
          <a:ext cx="2369720" cy="521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1" name="Equation" r:id="rId11" imgW="1892300" imgH="419100" progId="Equation.DSMT4">
                  <p:embed/>
                </p:oleObj>
              </mc:Choice>
              <mc:Fallback>
                <p:oleObj name="Equation" r:id="rId11" imgW="1892300" imgH="419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676400"/>
                        <a:ext cx="2369720" cy="521199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1872"/>
              </p:ext>
            </p:extLst>
          </p:nvPr>
        </p:nvGraphicFramePr>
        <p:xfrm>
          <a:off x="914400" y="3886200"/>
          <a:ext cx="5803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2" name="Equation" r:id="rId13" imgW="5803560" imgH="914400" progId="Equation.DSMT4">
                  <p:embed/>
                </p:oleObj>
              </mc:Choice>
              <mc:Fallback>
                <p:oleObj name="Equation" r:id="rId13" imgW="58035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14400" y="3886200"/>
                        <a:ext cx="58039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138265"/>
              </p:ext>
            </p:extLst>
          </p:nvPr>
        </p:nvGraphicFramePr>
        <p:xfrm>
          <a:off x="990600" y="4724400"/>
          <a:ext cx="56007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" name="Equation" r:id="rId15" imgW="5600520" imgH="1054080" progId="Equation.DSMT4">
                  <p:embed/>
                </p:oleObj>
              </mc:Choice>
              <mc:Fallback>
                <p:oleObj name="Equation" r:id="rId15" imgW="560052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90600" y="4724400"/>
                        <a:ext cx="5600700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219242"/>
              </p:ext>
            </p:extLst>
          </p:nvPr>
        </p:nvGraphicFramePr>
        <p:xfrm>
          <a:off x="867456" y="5638800"/>
          <a:ext cx="7391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" name="Equation" r:id="rId17" imgW="7391160" imgH="914400" progId="Equation.DSMT4">
                  <p:embed/>
                </p:oleObj>
              </mc:Choice>
              <mc:Fallback>
                <p:oleObj name="Equation" r:id="rId17" imgW="73911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67456" y="5638800"/>
                        <a:ext cx="73914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0983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5</TotalTime>
  <Words>310</Words>
  <Application>Microsoft Office PowerPoint</Application>
  <PresentationFormat>On-screen Show (4:3)</PresentationFormat>
  <Paragraphs>47</Paragraphs>
  <Slides>1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18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hew Tuan Seng</dc:creator>
  <cp:lastModifiedBy>Chew Tuan Seng</cp:lastModifiedBy>
  <cp:revision>26</cp:revision>
  <dcterms:created xsi:type="dcterms:W3CDTF">2013-09-02T01:44:26Z</dcterms:created>
  <dcterms:modified xsi:type="dcterms:W3CDTF">2013-09-03T00:40:04Z</dcterms:modified>
</cp:coreProperties>
</file>